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4"/>
        <w:tblpPr w:leftFromText="180" w:rightFromText="180" w:vertAnchor="text" w:tblpY="1"/>
        <w:tblOverlap w:val="never"/>
        <w:tblW w:w="10887" w:type="dxa"/>
        <w:tblLayout w:type="fixed"/>
        <w:tblLook w:val="04A0" w:firstRow="1" w:lastRow="0" w:firstColumn="1" w:lastColumn="0" w:noHBand="0" w:noVBand="1"/>
      </w:tblPr>
      <w:tblGrid>
        <w:gridCol w:w="534"/>
        <w:gridCol w:w="534"/>
        <w:gridCol w:w="316"/>
        <w:gridCol w:w="6662"/>
        <w:gridCol w:w="2835"/>
        <w:gridCol w:w="6"/>
      </w:tblGrid>
      <w:tr w:rsidR="000B4F57" w:rsidTr="00980C4A">
        <w:trPr>
          <w:gridAfter w:val="1"/>
          <w:wAfter w:w="6" w:type="dxa"/>
          <w:trHeight w:val="1694"/>
        </w:trPr>
        <w:tc>
          <w:tcPr>
            <w:tcW w:w="534" w:type="dxa"/>
          </w:tcPr>
          <w:p w:rsidR="000B4F57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" w:type="dxa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13" w:type="dxa"/>
            <w:gridSpan w:val="3"/>
          </w:tcPr>
          <w:p w:rsidR="000B4F57" w:rsidRPr="000B4F57" w:rsidRDefault="000B4F57" w:rsidP="000B4F57">
            <w:pPr>
              <w:widowControl w:val="0"/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Исследуется перемещение слона и мухи. Модель мате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риальной точки может использоваться для описания движения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только слона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только мухи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и слона, и мухи в разных исследованиях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ни слона, ни мухи, поскольку это живые существа</w:t>
            </w:r>
          </w:p>
          <w:p w:rsidR="000B4F57" w:rsidRPr="000B4F57" w:rsidRDefault="000B4F57" w:rsidP="000B4F5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" w:type="dxa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13" w:type="dxa"/>
            <w:gridSpan w:val="3"/>
          </w:tcPr>
          <w:p w:rsidR="000B4F57" w:rsidRPr="000B4F57" w:rsidRDefault="000B4F57" w:rsidP="000B4F57">
            <w:pPr>
              <w:pStyle w:val="a3"/>
              <w:widowControl w:val="0"/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Решаются две задачи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:</w:t>
            </w:r>
          </w:p>
          <w:p w:rsidR="000B4F57" w:rsidRPr="000B4F57" w:rsidRDefault="000B4F57" w:rsidP="000B4F57">
            <w:pPr>
              <w:widowControl w:val="0"/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А) рассчитывается маневр стыковки двух космических кораблей;</w:t>
            </w:r>
          </w:p>
          <w:p w:rsidR="000B4F57" w:rsidRPr="000B4F57" w:rsidRDefault="000B4F57" w:rsidP="000B4F57">
            <w:pPr>
              <w:widowControl w:val="0"/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Б) рассчитывается период обращения космических кораблей вокруг Земли.</w:t>
            </w:r>
          </w:p>
          <w:p w:rsidR="000B4F57" w:rsidRPr="000B4F57" w:rsidRDefault="000B4F57" w:rsidP="000B4F57">
            <w:pPr>
              <w:widowControl w:val="0"/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В каком случае космические корабли можно рассматривать как материальные точки?</w:t>
            </w:r>
          </w:p>
          <w:p w:rsidR="000B4F57" w:rsidRPr="000B4F57" w:rsidRDefault="000B4F57" w:rsidP="000B4F57">
            <w:pPr>
              <w:pStyle w:val="a3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hAnsi="Times New Roman" w:cs="Times New Roman"/>
                <w:sz w:val="24"/>
                <w:szCs w:val="24"/>
              </w:rPr>
              <w:t>Только в первом случае</w:t>
            </w:r>
          </w:p>
          <w:p w:rsidR="000B4F57" w:rsidRPr="000B4F57" w:rsidRDefault="000B4F57" w:rsidP="000B4F57">
            <w:pPr>
              <w:pStyle w:val="a3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hAnsi="Times New Roman" w:cs="Times New Roman"/>
                <w:sz w:val="24"/>
                <w:szCs w:val="24"/>
              </w:rPr>
              <w:t>Только во втором случае</w:t>
            </w:r>
          </w:p>
          <w:p w:rsidR="000B4F57" w:rsidRPr="000B4F57" w:rsidRDefault="000B4F57" w:rsidP="000B4F57">
            <w:pPr>
              <w:pStyle w:val="a3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hAnsi="Times New Roman" w:cs="Times New Roman"/>
                <w:sz w:val="24"/>
                <w:szCs w:val="24"/>
              </w:rPr>
              <w:t xml:space="preserve"> В обоих случаях</w:t>
            </w:r>
          </w:p>
          <w:p w:rsidR="000B4F57" w:rsidRPr="000B4F57" w:rsidRDefault="000B4F57" w:rsidP="000B4F57">
            <w:pPr>
              <w:pStyle w:val="a3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709"/>
              </w:tabs>
              <w:autoSpaceDE w:val="0"/>
              <w:autoSpaceDN w:val="0"/>
              <w:adjustRightInd w:val="0"/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hAnsi="Times New Roman" w:cs="Times New Roman"/>
                <w:sz w:val="24"/>
                <w:szCs w:val="24"/>
              </w:rPr>
              <w:t>Ни в первом, ни во втором случае</w:t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" w:type="dxa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13" w:type="dxa"/>
            <w:gridSpan w:val="3"/>
          </w:tcPr>
          <w:p w:rsidR="000B4F57" w:rsidRPr="000B4F57" w:rsidRDefault="000B4F57" w:rsidP="000B4F5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Координаты материальной точки, движущейся в плос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кости, изменяются в зависимости от времени по за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кону</w:t>
            </w:r>
          </w:p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t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 =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at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+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;</w:t>
            </w:r>
          </w:p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t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 =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ct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+ 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d</w:t>
            </w:r>
            <w:r w:rsidRPr="000B4F5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r w:rsidRPr="000B4F5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где а, и, с, </w:t>
            </w:r>
            <w:r w:rsidRPr="000B4F5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d</w:t>
            </w:r>
            <w:r w:rsidRPr="000B4F5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 - числа, не равные 0 </w:t>
            </w:r>
          </w:p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Траектория точки выражается уравнением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709"/>
                <w:tab w:val="left" w:pos="917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 xml:space="preserve">у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= </w:t>
            </w:r>
            <w:proofErr w:type="gramStart"/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ах</w:t>
            </w:r>
            <w:proofErr w:type="gramEnd"/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+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d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709"/>
                <w:tab w:val="left" w:pos="917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 xml:space="preserve">у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= </w:t>
            </w:r>
            <w:proofErr w:type="spellStart"/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сх</w:t>
            </w:r>
            <w:proofErr w:type="spellEnd"/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+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d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709"/>
                <w:tab w:val="left" w:pos="917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</w:rPr>
              <w:t xml:space="preserve">у 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(a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+c)x + (b + d)</w:t>
            </w:r>
          </w:p>
          <w:p w:rsidR="000B4F57" w:rsidRPr="000B4F57" w:rsidRDefault="000B4F57" w:rsidP="000B4F57">
            <w:pPr>
              <w:shd w:val="clear" w:color="auto" w:fill="FFFFFF"/>
              <w:tabs>
                <w:tab w:val="left" w:pos="709"/>
                <w:tab w:val="left" w:leader="hyphen" w:pos="256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</w:t>
            </w:r>
            <w:r w:rsidRPr="000B4F57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7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0.55pt" o:ole="">
                  <v:imagedata r:id="rId9" o:title=""/>
                </v:shape>
                <o:OLEObject Type="Embed" ProgID="Equation.DSMT4" ShapeID="_x0000_i1025" DrawAspect="Content" ObjectID="_1536386783" r:id="rId10"/>
              </w:object>
            </w:r>
          </w:p>
          <w:p w:rsidR="000B4F57" w:rsidRPr="000B4F57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" w:type="dxa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13" w:type="dxa"/>
            <w:gridSpan w:val="3"/>
          </w:tcPr>
          <w:p w:rsidR="000B4F57" w:rsidRPr="000B4F57" w:rsidRDefault="000B4F57" w:rsidP="000B4F57">
            <w:pPr>
              <w:pStyle w:val="a3"/>
              <w:shd w:val="clear" w:color="auto" w:fill="FFFFFF"/>
              <w:tabs>
                <w:tab w:val="left" w:pos="288"/>
                <w:tab w:val="left" w:pos="709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Тело движется в плоскости так, что все время находится на прямой, идущей через начало системы коор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динат.</w:t>
            </w:r>
            <w:proofErr w:type="gramEnd"/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Какое из уравнений правильно описывает его траекторию (</w:t>
            </w:r>
            <w:r w:rsidRPr="000B4F57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а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r w:rsidRPr="000B4F5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е равны 0)?</w:t>
            </w:r>
            <w:proofErr w:type="gramEnd"/>
          </w:p>
          <w:p w:rsidR="000B4F57" w:rsidRPr="000B4F57" w:rsidRDefault="000B4F57" w:rsidP="000B4F57">
            <w:pPr>
              <w:pStyle w:val="a3"/>
              <w:shd w:val="clear" w:color="auto" w:fill="FFFFFF"/>
              <w:tabs>
                <w:tab w:val="left" w:pos="709"/>
              </w:tabs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1)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у = ах +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      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у = ах       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у =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2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       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х = а</w:t>
            </w:r>
            <w:proofErr w:type="gramStart"/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proofErr w:type="gramEnd"/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 + </w:t>
            </w:r>
            <w:r w:rsidRPr="000B4F5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</w:p>
          <w:p w:rsidR="000B4F57" w:rsidRPr="000B4F57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534" w:type="dxa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13" w:type="dxa"/>
            <w:gridSpan w:val="3"/>
          </w:tcPr>
          <w:p w:rsidR="000B4F57" w:rsidRPr="000B4F57" w:rsidRDefault="000B4F57" w:rsidP="000B4F57">
            <w:pPr>
              <w:widowControl w:val="0"/>
              <w:shd w:val="clear" w:color="auto" w:fill="FFFFFF"/>
              <w:tabs>
                <w:tab w:val="left" w:pos="709"/>
                <w:tab w:val="left" w:pos="1142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Два автомобиля движутся по прямой дороге в одном направлении: один со скоростью 40 км/ч, а другой — со скоростью 50 км/ч. При этом они</w:t>
            </w: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709"/>
                <w:tab w:val="left" w:pos="1142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pacing w:val="-5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сближаются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709"/>
                <w:tab w:val="left" w:pos="1142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удаляются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709"/>
                <w:tab w:val="left" w:pos="1142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не изменяют расстояние друг от друга</w:t>
            </w:r>
          </w:p>
          <w:p w:rsidR="000B4F57" w:rsidRPr="000B4F57" w:rsidRDefault="000B4F57" w:rsidP="000B4F57">
            <w:pPr>
              <w:widowControl w:val="0"/>
              <w:numPr>
                <w:ilvl w:val="0"/>
                <w:numId w:val="38"/>
              </w:numPr>
              <w:shd w:val="clear" w:color="auto" w:fill="FFFFFF"/>
              <w:tabs>
                <w:tab w:val="left" w:pos="709"/>
                <w:tab w:val="left" w:pos="1142"/>
              </w:tabs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>могут сближаться, а могут и удаляться</w:t>
            </w:r>
          </w:p>
        </w:tc>
      </w:tr>
      <w:tr w:rsidR="000B4F57" w:rsidTr="00980C4A">
        <w:tc>
          <w:tcPr>
            <w:tcW w:w="10887" w:type="dxa"/>
            <w:gridSpan w:val="6"/>
          </w:tcPr>
          <w:p w:rsidR="000B4F57" w:rsidRPr="00CC7691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C769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ИЗИЧЕСКИЕ ВЕЛИЧИНЫ, ИСПОЛЬЗУЕМЫЕ В КИНЕМАТИКЕ</w:t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4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,14 0</w:t>
            </w:r>
          </w:p>
        </w:tc>
        <w:tc>
          <w:tcPr>
            <w:tcW w:w="9497" w:type="dxa"/>
            <w:gridSpan w:val="2"/>
          </w:tcPr>
          <w:p w:rsidR="000B4F57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Человек обошел круглое озеро диаметром 1 км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Чему равен 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у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>, пройден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ы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>м человеком, и модул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ь его перемещения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  <w:p w:rsidR="000B4F57" w:rsidRPr="002B4AC9" w:rsidRDefault="000B4F57" w:rsidP="00980C4A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>Ответ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уть равен ____________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перемещение равно __________ м </w:t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Pr="002B4AC9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 400</w:t>
            </w:r>
          </w:p>
        </w:tc>
        <w:tc>
          <w:tcPr>
            <w:tcW w:w="9497" w:type="dxa"/>
            <w:gridSpan w:val="2"/>
          </w:tcPr>
          <w:p w:rsidR="000B4F57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начале рабочего дня такси вышло на маршрутную линию, а в конце вернулось на стоянку автопарка. За рабочий день показания счетчика увеличились на 400 км. Чему равны перемещение </w:t>
            </w:r>
            <w:r w:rsidRPr="00CC7691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путь </w:t>
            </w:r>
            <w:r w:rsidRPr="00CC7691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>, пройденный такси?</w:t>
            </w:r>
          </w:p>
          <w:p w:rsidR="000B4F57" w:rsidRPr="002B4AC9" w:rsidRDefault="000B4F57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>Ответ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s =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______ 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l =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________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  </w:t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Pr="002B4AC9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8 0</w:t>
            </w:r>
          </w:p>
        </w:tc>
        <w:tc>
          <w:tcPr>
            <w:tcW w:w="9497" w:type="dxa"/>
            <w:gridSpan w:val="2"/>
          </w:tcPr>
          <w:p w:rsidR="000B4F57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втомобиль дважды проехал вокруг Москвы по кольцевой дороге длиной 109 км. Чему равны пройденный автомобилем путь </w:t>
            </w:r>
            <w:r w:rsidRPr="00CC7691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модуль перемещения </w:t>
            </w:r>
            <w:r w:rsidRPr="00CC7691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>?</w:t>
            </w:r>
          </w:p>
          <w:p w:rsidR="000B4F57" w:rsidRPr="00CC7691" w:rsidRDefault="000B4F57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>Ответ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l =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______ 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s =</w:t>
            </w:r>
            <w:r w:rsidRPr="002B4AC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________</w:t>
            </w:r>
            <w:r w:rsidRPr="002B4AC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  </w:t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Pr="002B4AC9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,28</w:t>
            </w:r>
          </w:p>
        </w:tc>
        <w:tc>
          <w:tcPr>
            <w:tcW w:w="9497" w:type="dxa"/>
            <w:gridSpan w:val="2"/>
          </w:tcPr>
          <w:p w:rsidR="000B4F57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ло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вижется по окружности радиусом 2 м, и 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е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 xml:space="preserve">ремещение равно по модулю диаметру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Чему равен п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>уть, прой</w:t>
            </w: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денный тело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?</w:t>
            </w:r>
          </w:p>
          <w:p w:rsidR="000B4F57" w:rsidRPr="00B92D67" w:rsidRDefault="000B4F57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твет _______________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Pr="002B4AC9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497" w:type="dxa"/>
            <w:gridSpan w:val="2"/>
          </w:tcPr>
          <w:p w:rsidR="000B4F57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C7691">
              <w:rPr>
                <w:rFonts w:ascii="Times New Roman" w:eastAsia="Times New Roman" w:hAnsi="Times New Roman" w:cs="Times New Roman"/>
                <w:sz w:val="24"/>
                <w:szCs w:val="24"/>
              </w:rPr>
              <w:t>Камень брошен из окна второго этажа с высоты 4 м и падает на поверхность Земли на расстоянии 3 м от стены дома. Чему равен модуль перемещения камня?</w:t>
            </w:r>
          </w:p>
          <w:p w:rsidR="000B4F57" w:rsidRDefault="000B4F57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твет _______________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Pr="002B4AC9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497" w:type="dxa"/>
            <w:gridSpan w:val="2"/>
          </w:tcPr>
          <w:p w:rsidR="000B4F57" w:rsidRPr="00980C4A" w:rsidRDefault="000B4F57" w:rsidP="00B92D67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 xml:space="preserve">Скорость автобуса равна 20 м/с, а скорость  гоночного автомобиля – </w:t>
            </w:r>
            <w:smartTag w:uri="urn:schemas-microsoft-com:office:smarttags" w:element="metricconverter">
              <w:smartTagPr>
                <w:attr w:name="ProductID" w:val="360 км/ч"/>
              </w:smartTagPr>
              <w:r w:rsidRPr="00980C4A">
                <w:rPr>
                  <w:rFonts w:ascii="Times New Roman" w:hAnsi="Times New Roman" w:cs="Times New Roman"/>
                  <w:sz w:val="24"/>
                  <w:szCs w:val="24"/>
                </w:rPr>
                <w:t>360 км/ч</w:t>
              </w:r>
            </w:smartTag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. Чья скорость больше и во сколько раз?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автобуса в 2 раза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автомобиля в 18 раз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автомобиля в 5 раз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скорости  равны</w:t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Pr="002B4AC9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0B4F57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662" w:type="dxa"/>
          </w:tcPr>
          <w:p w:rsidR="000B4F57" w:rsidRPr="00980C4A" w:rsidRDefault="000B4F57" w:rsidP="00B92D67">
            <w:pPr>
              <w:tabs>
                <w:tab w:val="left" w:pos="70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Скорость тела, движущегося прямолинейно и равноускоренно, изменилась при перемещении из точки 1 в точку 2 так, как показано на рисунке. Какое из следую</w:t>
            </w:r>
            <w:r w:rsidRPr="00980C4A">
              <w:rPr>
                <w:rFonts w:ascii="Times New Roman" w:hAnsi="Times New Roman" w:cs="Times New Roman"/>
                <w:sz w:val="24"/>
                <w:szCs w:val="24"/>
              </w:rPr>
              <w:softHyphen/>
              <w:t>щих утверждений правильно?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Ускорение тела направлено слева направо.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Ускорение тела направлено справа налево.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Ускорение тела равно нулю.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Ускорение тела направлено перпендикулярно скорости тела</w:t>
            </w:r>
          </w:p>
        </w:tc>
        <w:tc>
          <w:tcPr>
            <w:tcW w:w="2835" w:type="dxa"/>
          </w:tcPr>
          <w:p w:rsidR="000B4F57" w:rsidRPr="00980C4A" w:rsidRDefault="000B4F57" w:rsidP="00B92D67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F47F947" wp14:editId="6732FFE4">
                  <wp:extent cx="1400175" cy="438150"/>
                  <wp:effectExtent l="19050" t="0" r="9525" b="0"/>
                  <wp:docPr id="6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Pr="002B4AC9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980C4A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662" w:type="dxa"/>
          </w:tcPr>
          <w:p w:rsidR="000B4F57" w:rsidRPr="00980C4A" w:rsidRDefault="000B4F57" w:rsidP="00B92D67">
            <w:pPr>
              <w:tabs>
                <w:tab w:val="left" w:pos="70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Скорость тела, движущегося прямолинейно и равноускоренно, изменилась при перемещении из точки 1 в точку 2 так, как показано на рисунке. Какое из следую</w:t>
            </w:r>
            <w:r w:rsidRPr="00980C4A">
              <w:rPr>
                <w:rFonts w:ascii="Times New Roman" w:hAnsi="Times New Roman" w:cs="Times New Roman"/>
                <w:sz w:val="24"/>
                <w:szCs w:val="24"/>
              </w:rPr>
              <w:softHyphen/>
              <w:t>щих утверждений правильно?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7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Ускорение тела направлено слева направо.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7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Ускорение тела направлено справа налево.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7"/>
              </w:numPr>
              <w:tabs>
                <w:tab w:val="left" w:pos="317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Ускорение тела равно нулю.</w:t>
            </w:r>
          </w:p>
          <w:p w:rsidR="000B4F57" w:rsidRPr="00980C4A" w:rsidRDefault="000B4F57" w:rsidP="00980C4A">
            <w:pPr>
              <w:pStyle w:val="a3"/>
              <w:numPr>
                <w:ilvl w:val="0"/>
                <w:numId w:val="27"/>
              </w:numPr>
              <w:tabs>
                <w:tab w:val="left" w:pos="317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sz w:val="24"/>
                <w:szCs w:val="24"/>
              </w:rPr>
              <w:t>Ускорение тела направлено перпендикулярно скорости тела</w:t>
            </w:r>
          </w:p>
        </w:tc>
        <w:tc>
          <w:tcPr>
            <w:tcW w:w="2835" w:type="dxa"/>
          </w:tcPr>
          <w:p w:rsidR="000B4F57" w:rsidRPr="00980C4A" w:rsidRDefault="000B4F57" w:rsidP="00B92D67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80C4A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A8FCBA2" wp14:editId="6983DEB7">
                  <wp:extent cx="409575" cy="1619250"/>
                  <wp:effectExtent l="628650" t="0" r="619125" b="0"/>
                  <wp:docPr id="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37673210">
                            <a:off x="0" y="0"/>
                            <a:ext cx="409575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4F57" w:rsidTr="00980C4A">
        <w:trPr>
          <w:gridAfter w:val="1"/>
          <w:wAfter w:w="6" w:type="dxa"/>
        </w:trPr>
        <w:tc>
          <w:tcPr>
            <w:tcW w:w="534" w:type="dxa"/>
          </w:tcPr>
          <w:p w:rsidR="000B4F57" w:rsidRPr="002B4AC9" w:rsidRDefault="000B4F57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gridSpan w:val="2"/>
          </w:tcPr>
          <w:p w:rsidR="000B4F57" w:rsidRPr="000B4F57" w:rsidRDefault="000B4F57" w:rsidP="00980C4A">
            <w:pPr>
              <w:shd w:val="clear" w:color="auto" w:fill="FFFFFF"/>
              <w:tabs>
                <w:tab w:val="left" w:pos="709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497" w:type="dxa"/>
            <w:gridSpan w:val="2"/>
          </w:tcPr>
          <w:p w:rsidR="000B4F57" w:rsidRPr="00980C4A" w:rsidRDefault="000B4F57" w:rsidP="00B92D67">
            <w:pPr>
              <w:tabs>
                <w:tab w:val="left" w:pos="709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ектор  скорости  и  ускорения  всегда совпадают  по  направлению </w:t>
            </w:r>
            <w:proofErr w:type="gramStart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</w:t>
            </w:r>
            <w:proofErr w:type="gramEnd"/>
          </w:p>
          <w:p w:rsidR="000B4F57" w:rsidRPr="00980C4A" w:rsidRDefault="000B4F57" w:rsidP="00B92D67">
            <w:pPr>
              <w:pStyle w:val="a3"/>
              <w:numPr>
                <w:ilvl w:val="0"/>
                <w:numId w:val="32"/>
              </w:numPr>
              <w:shd w:val="clear" w:color="auto" w:fill="FFFFFF"/>
              <w:tabs>
                <w:tab w:val="left" w:pos="349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вномерном </w:t>
            </w:r>
            <w:proofErr w:type="gramStart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ращении</w:t>
            </w:r>
            <w:proofErr w:type="gramEnd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тела </w:t>
            </w:r>
          </w:p>
          <w:p w:rsidR="000B4F57" w:rsidRPr="00980C4A" w:rsidRDefault="000B4F57" w:rsidP="00B92D67">
            <w:pPr>
              <w:pStyle w:val="a3"/>
              <w:numPr>
                <w:ilvl w:val="0"/>
                <w:numId w:val="32"/>
              </w:numPr>
              <w:shd w:val="clear" w:color="auto" w:fill="FFFFFF"/>
              <w:tabs>
                <w:tab w:val="left" w:pos="142"/>
                <w:tab w:val="left" w:pos="284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вижении</w:t>
            </w:r>
            <w:proofErr w:type="gramEnd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тела под действием силы тяжести </w:t>
            </w:r>
          </w:p>
          <w:p w:rsidR="000B4F57" w:rsidRPr="00980C4A" w:rsidRDefault="000B4F57" w:rsidP="00B92D67">
            <w:pPr>
              <w:pStyle w:val="a3"/>
              <w:numPr>
                <w:ilvl w:val="0"/>
                <w:numId w:val="32"/>
              </w:numPr>
              <w:shd w:val="clear" w:color="auto" w:fill="FFFFFF"/>
              <w:tabs>
                <w:tab w:val="left" w:pos="142"/>
                <w:tab w:val="left" w:pos="284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кальзывании</w:t>
            </w:r>
            <w:proofErr w:type="gramEnd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тела по гладкой наклонной плоскости </w:t>
            </w:r>
          </w:p>
          <w:p w:rsidR="000B4F57" w:rsidRPr="00980C4A" w:rsidRDefault="000B4F57" w:rsidP="00B92D67">
            <w:pPr>
              <w:pStyle w:val="a3"/>
              <w:numPr>
                <w:ilvl w:val="0"/>
                <w:numId w:val="32"/>
              </w:numPr>
              <w:shd w:val="clear" w:color="auto" w:fill="FFFFFF"/>
              <w:tabs>
                <w:tab w:val="left" w:pos="142"/>
                <w:tab w:val="left" w:pos="284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вижении</w:t>
            </w:r>
            <w:proofErr w:type="gramEnd"/>
            <w:r w:rsidRPr="00980C4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тела по параболе</w:t>
            </w:r>
          </w:p>
        </w:tc>
      </w:tr>
      <w:tr w:rsidR="00B92D67" w:rsidTr="00980C4A">
        <w:trPr>
          <w:gridAfter w:val="1"/>
          <w:wAfter w:w="6" w:type="dxa"/>
        </w:trPr>
        <w:tc>
          <w:tcPr>
            <w:tcW w:w="10881" w:type="dxa"/>
            <w:gridSpan w:val="5"/>
          </w:tcPr>
          <w:p w:rsidR="00B92D67" w:rsidRDefault="00F93874" w:rsidP="000B4F57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B3CE8">
              <w:rPr>
                <w:rFonts w:ascii="Times New Roman" w:eastAsia="Times New Roman" w:hAnsi="Times New Roman" w:cs="Times New Roman"/>
                <w:b/>
                <w:spacing w:val="-3"/>
                <w:sz w:val="24"/>
                <w:szCs w:val="24"/>
              </w:rPr>
              <w:t>ОТНОСИТЕЛЬНОСТЬ ДВИЖЕНИЯ</w:t>
            </w:r>
          </w:p>
        </w:tc>
      </w:tr>
    </w:tbl>
    <w:p w:rsidR="000B4F57" w:rsidRDefault="000B4F57"/>
    <w:tbl>
      <w:tblPr>
        <w:tblStyle w:val="a4"/>
        <w:tblpPr w:leftFromText="180" w:rightFromText="180" w:vertAnchor="text" w:tblpY="1"/>
        <w:tblOverlap w:val="never"/>
        <w:tblW w:w="10881" w:type="dxa"/>
        <w:tblLayout w:type="fixed"/>
        <w:tblLook w:val="04A0" w:firstRow="1" w:lastRow="0" w:firstColumn="1" w:lastColumn="0" w:noHBand="0" w:noVBand="1"/>
      </w:tblPr>
      <w:tblGrid>
        <w:gridCol w:w="534"/>
        <w:gridCol w:w="992"/>
        <w:gridCol w:w="2977"/>
        <w:gridCol w:w="1417"/>
        <w:gridCol w:w="4961"/>
      </w:tblGrid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355" w:type="dxa"/>
            <w:gridSpan w:val="3"/>
          </w:tcPr>
          <w:p w:rsidR="00980C4A" w:rsidRDefault="00980C4A" w:rsidP="00B92D67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</w:pP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По </w:t>
            </w:r>
            <w:r w:rsidRPr="00A40E30">
              <w:rPr>
                <w:rFonts w:ascii="Times New Roman" w:hAnsi="Times New Roman" w:cs="Times New Roman"/>
                <w:sz w:val="24"/>
                <w:szCs w:val="24"/>
              </w:rPr>
              <w:t>плоту</w:t>
            </w: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в сторону его движения идет человек со скоростью 3 км/ч. </w:t>
            </w:r>
            <w:r w:rsidRPr="00A40E3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корость течения воды 10 км/ч. Чему равна скорость человека от</w:t>
            </w:r>
            <w:r w:rsidRPr="00A40E3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softHyphen/>
            </w:r>
            <w:r w:rsidRPr="00A40E3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носительно берега?</w:t>
            </w:r>
          </w:p>
          <w:p w:rsidR="00980C4A" w:rsidRDefault="00980C4A" w:rsidP="00980C4A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твет _______________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м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/ч </w:t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355" w:type="dxa"/>
            <w:gridSpan w:val="3"/>
          </w:tcPr>
          <w:p w:rsidR="00980C4A" w:rsidRDefault="00980C4A" w:rsidP="00F93874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</w:pP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По </w:t>
            </w:r>
            <w:r w:rsidRPr="00A40E30">
              <w:rPr>
                <w:rFonts w:ascii="Times New Roman" w:hAnsi="Times New Roman" w:cs="Times New Roman"/>
                <w:sz w:val="24"/>
                <w:szCs w:val="24"/>
              </w:rPr>
              <w:t>плоту</w:t>
            </w: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против </w:t>
            </w: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его движения идет человек со скоростью 3 км/ч. </w:t>
            </w:r>
            <w:r w:rsidRPr="00A40E3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корость течения воды 10 км/ч. Чему равна скорость человека от</w:t>
            </w:r>
            <w:r w:rsidRPr="00A40E3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softHyphen/>
            </w:r>
            <w:r w:rsidRPr="00A40E3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носительно берега?</w:t>
            </w:r>
          </w:p>
          <w:p w:rsidR="00980C4A" w:rsidRPr="00A40E30" w:rsidRDefault="00980C4A" w:rsidP="00980C4A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твет _______________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м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/ч </w:t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355" w:type="dxa"/>
            <w:gridSpan w:val="3"/>
          </w:tcPr>
          <w:p w:rsidR="00980C4A" w:rsidRDefault="00980C4A" w:rsidP="00F93874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</w:pP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По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перек </w:t>
            </w: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 w:rsidRPr="00A40E30">
              <w:rPr>
                <w:rFonts w:ascii="Times New Roman" w:hAnsi="Times New Roman" w:cs="Times New Roman"/>
                <w:sz w:val="24"/>
                <w:szCs w:val="24"/>
              </w:rPr>
              <w:t>пло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перпендикулярно направлению </w:t>
            </w: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его 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движения</w:t>
            </w:r>
            <w:r w:rsidRPr="00A40E30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идет человек со скоростью 3 км/ч. </w:t>
            </w:r>
            <w:r w:rsidRPr="00A40E3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Скорость течения воды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4</w:t>
            </w:r>
            <w:r w:rsidRPr="00A40E3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км/ч. Чему равна скорость человека от</w:t>
            </w:r>
            <w:r w:rsidRPr="00A40E30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softHyphen/>
            </w:r>
            <w:r w:rsidRPr="00A40E30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носительно берега?</w:t>
            </w:r>
          </w:p>
          <w:p w:rsidR="00980C4A" w:rsidRPr="00A40E30" w:rsidRDefault="00980C4A" w:rsidP="00980C4A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твет _______________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м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/ч </w:t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вниз, 1</w:t>
            </w:r>
          </w:p>
        </w:tc>
        <w:tc>
          <w:tcPr>
            <w:tcW w:w="9355" w:type="dxa"/>
            <w:gridSpan w:val="3"/>
          </w:tcPr>
          <w:p w:rsidR="00980C4A" w:rsidRDefault="00980C4A" w:rsidP="00F93874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Эскалатор метро поднимается со скоростью 1 м/</w:t>
            </w:r>
            <w:proofErr w:type="gramStart"/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с</w:t>
            </w:r>
            <w:proofErr w:type="gramEnd"/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Куда (вверх, вниз) и </w:t>
            </w:r>
            <w:proofErr w:type="gram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с</w:t>
            </w:r>
            <w:proofErr w:type="gramEnd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какой скоростью должен идти человек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, находящийся на нем, 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для того, чтобы 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быть в покое в системе отсчета, связанной с Землей?</w:t>
            </w:r>
          </w:p>
          <w:p w:rsidR="00980C4A" w:rsidRDefault="00980C4A" w:rsidP="00980C4A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Ответ ______</w:t>
            </w:r>
            <w:proofErr w:type="gram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    ______ м/с </w:t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–4</w:t>
            </w:r>
            <w:r w:rsidRPr="00D77D85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  <w:lang w:val="en-US"/>
              </w:rPr>
              <w:t>v</w:t>
            </w:r>
          </w:p>
        </w:tc>
        <w:tc>
          <w:tcPr>
            <w:tcW w:w="9355" w:type="dxa"/>
            <w:gridSpan w:val="3"/>
          </w:tcPr>
          <w:p w:rsidR="00980C4A" w:rsidRDefault="00980C4A" w:rsidP="00F93874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Два автомобиля движутся по прямому шоссе: первый — со скоростью </w:t>
            </w:r>
            <w:r w:rsidRPr="00D77D85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</w:rPr>
              <w:t>v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, второй — со скоростью </w:t>
            </w:r>
            <w:proofErr w:type="gramStart"/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–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3</w:t>
            </w:r>
            <w:r w:rsidRPr="00D77D85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  <w:lang w:val="en-US"/>
              </w:rPr>
              <w:t>v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). Какова скорость второго автомобиля относительно первого?</w:t>
            </w:r>
          </w:p>
          <w:p w:rsidR="00980C4A" w:rsidRPr="00D77D85" w:rsidRDefault="00980C4A" w:rsidP="00980C4A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Ответ ___________</w:t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4</w:t>
            </w:r>
            <w:r w:rsidRPr="00D77D85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  <w:lang w:val="en-US"/>
              </w:rPr>
              <w:t>v</w:t>
            </w:r>
          </w:p>
        </w:tc>
        <w:tc>
          <w:tcPr>
            <w:tcW w:w="9355" w:type="dxa"/>
            <w:gridSpan w:val="3"/>
          </w:tcPr>
          <w:p w:rsidR="00980C4A" w:rsidRDefault="00980C4A" w:rsidP="00F93874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Два автомобиля движутся по прямому шоссе: первый — со скоростью </w:t>
            </w:r>
            <w:r w:rsidRPr="00D77D85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</w:rPr>
              <w:t>v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, второй — со скоростью </w:t>
            </w:r>
            <w:proofErr w:type="gramStart"/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–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3</w:t>
            </w:r>
            <w:r w:rsidRPr="00D77D85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  <w:lang w:val="en-US"/>
              </w:rPr>
              <w:t>v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). 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Найдите модуль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скорост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и</w:t>
            </w:r>
            <w:r w:rsidRPr="00D77D85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второго автомобиля относительно первого?</w:t>
            </w:r>
          </w:p>
          <w:p w:rsidR="00980C4A" w:rsidRPr="00D77D85" w:rsidRDefault="00980C4A" w:rsidP="00980C4A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Ответ ___________ </w:t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394" w:type="dxa"/>
            <w:gridSpan w:val="2"/>
          </w:tcPr>
          <w:p w:rsidR="00980C4A" w:rsidRDefault="00980C4A" w:rsidP="001F0E96">
            <w:pPr>
              <w:pStyle w:val="a3"/>
              <w:tabs>
                <w:tab w:val="left" w:pos="426"/>
                <w:tab w:val="left" w:pos="709"/>
              </w:tabs>
              <w:ind w:left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2941D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Капля дождя, летящая с постоянной скоростью </w:t>
            </w:r>
            <w:r w:rsidRPr="0075064F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</w:rPr>
              <w:t>v</w:t>
            </w:r>
            <w:r w:rsidRPr="002941D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вер</w:t>
            </w:r>
            <w:r w:rsidRPr="002941D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softHyphen/>
              <w:t>тикально вниз, попадает на стекло вагона, движуще</w:t>
            </w:r>
            <w:r w:rsidRPr="002941D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softHyphen/>
              <w:t xml:space="preserve">гося с постоянной скоростью </w:t>
            </w:r>
            <w:r w:rsidRPr="0075064F">
              <w:rPr>
                <w:rFonts w:ascii="Times New Roman" w:eastAsia="Times New Roman" w:hAnsi="Times New Roman" w:cs="Times New Roman"/>
                <w:i/>
                <w:spacing w:val="-3"/>
                <w:sz w:val="24"/>
                <w:szCs w:val="24"/>
                <w:lang w:val="en-US"/>
              </w:rPr>
              <w:t>u</w:t>
            </w:r>
            <w:r w:rsidRPr="002941D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(рис. а). Какая из траекторий на рисунке  б соответствует следу кап</w:t>
            </w:r>
            <w:r w:rsidRPr="002941D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softHyphen/>
              <w:t>ли на стекле (укажите номер стрелки)?</w:t>
            </w:r>
          </w:p>
          <w:p w:rsidR="00980C4A" w:rsidRPr="002941D1" w:rsidRDefault="00980C4A" w:rsidP="001F0E96">
            <w:pPr>
              <w:pStyle w:val="a3"/>
              <w:tabs>
                <w:tab w:val="left" w:pos="426"/>
                <w:tab w:val="left" w:pos="709"/>
              </w:tabs>
              <w:ind w:left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Ответ _______________</w:t>
            </w:r>
          </w:p>
          <w:p w:rsidR="00980C4A" w:rsidRPr="00D77D85" w:rsidRDefault="00980C4A" w:rsidP="001F0E96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</w:p>
        </w:tc>
        <w:tc>
          <w:tcPr>
            <w:tcW w:w="4961" w:type="dxa"/>
            <w:vAlign w:val="center"/>
          </w:tcPr>
          <w:p w:rsidR="00980C4A" w:rsidRPr="00D77D85" w:rsidRDefault="00980C4A" w:rsidP="001F0E96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pacing w:val="-3"/>
                <w:sz w:val="24"/>
                <w:szCs w:val="24"/>
              </w:rPr>
              <w:drawing>
                <wp:inline distT="0" distB="0" distL="0" distR="0" wp14:anchorId="6869197F" wp14:editId="230419E5">
                  <wp:extent cx="2924175" cy="1009650"/>
                  <wp:effectExtent l="19050" t="0" r="9525" b="0"/>
                  <wp:docPr id="1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l="5413" t="7826" r="71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977" w:type="dxa"/>
          </w:tcPr>
          <w:p w:rsidR="00980C4A" w:rsidRDefault="00980C4A" w:rsidP="008F3EB4">
            <w:pPr>
              <w:pStyle w:val="a3"/>
              <w:tabs>
                <w:tab w:val="left" w:pos="426"/>
                <w:tab w:val="left" w:pos="709"/>
              </w:tabs>
              <w:ind w:left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75064F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Капля дождя, летящая со скоростью </w:t>
            </w:r>
            <w:r w:rsidRPr="0075064F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  <w:lang w:val="en-US"/>
              </w:rPr>
              <w:t>v</w:t>
            </w:r>
            <w:r w:rsidRPr="0075064F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, вертикально вниз, попадает на поверхность окна вагона, движущегося с постоянной  скоростью </w:t>
            </w:r>
            <w:r w:rsidRPr="0075064F">
              <w:rPr>
                <w:rFonts w:ascii="Times New Roman" w:eastAsia="Times New Roman" w:hAnsi="Times New Roman" w:cs="Times New Roman"/>
                <w:i/>
                <w:spacing w:val="-3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. К</w:t>
            </w:r>
            <w:r w:rsidRPr="0075064F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акая из траекторий соответствует следу капли на стекле?</w:t>
            </w:r>
          </w:p>
          <w:p w:rsidR="00980C4A" w:rsidRPr="002941D1" w:rsidRDefault="00980C4A" w:rsidP="00980C4A">
            <w:pPr>
              <w:pStyle w:val="a3"/>
              <w:tabs>
                <w:tab w:val="left" w:pos="426"/>
                <w:tab w:val="left" w:pos="709"/>
              </w:tabs>
              <w:ind w:left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Ответ _____________ </w:t>
            </w:r>
          </w:p>
        </w:tc>
        <w:tc>
          <w:tcPr>
            <w:tcW w:w="6378" w:type="dxa"/>
            <w:gridSpan w:val="2"/>
            <w:vAlign w:val="center"/>
          </w:tcPr>
          <w:p w:rsidR="00980C4A" w:rsidRDefault="00980C4A" w:rsidP="001F0E96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noProof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pacing w:val="-3"/>
                <w:sz w:val="24"/>
                <w:szCs w:val="24"/>
              </w:rPr>
              <w:drawing>
                <wp:inline distT="0" distB="0" distL="0" distR="0" wp14:anchorId="22A43373" wp14:editId="10569859">
                  <wp:extent cx="3781425" cy="676275"/>
                  <wp:effectExtent l="19050" t="0" r="9525" b="0"/>
                  <wp:docPr id="12" name="Рисунок 5" descr="вагон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вагон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18574" t="7500" r="6942" b="57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1425" cy="67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355" w:type="dxa"/>
            <w:gridSpan w:val="3"/>
          </w:tcPr>
          <w:p w:rsidR="00980C4A" w:rsidRDefault="00980C4A" w:rsidP="00F93874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Моторная лодка развивает скорость 4 м/с. За какое минимальное время лодка может пересечь реку шириной 200м при скорости течения 3 м/</w:t>
            </w:r>
            <w:proofErr w:type="gram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с</w:t>
            </w:r>
            <w:proofErr w:type="gramEnd"/>
            <w:r w:rsidRPr="00406BF3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?</w:t>
            </w:r>
          </w:p>
          <w:p w:rsidR="00980C4A" w:rsidRPr="00D77D85" w:rsidRDefault="00980C4A" w:rsidP="00980C4A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Ответ _______________ </w:t>
            </w:r>
            <w:proofErr w:type="gram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с</w:t>
            </w:r>
            <w:proofErr w:type="gramEnd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355" w:type="dxa"/>
            <w:gridSpan w:val="3"/>
          </w:tcPr>
          <w:p w:rsidR="00980C4A" w:rsidRPr="00980C4A" w:rsidRDefault="00980C4A" w:rsidP="008F3EB4">
            <w:pPr>
              <w:pStyle w:val="a3"/>
              <w:tabs>
                <w:tab w:val="left" w:pos="426"/>
                <w:tab w:val="left" w:pos="709"/>
              </w:tabs>
              <w:ind w:left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980C4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Две капли падают из крана одна вслед за другой. Как движется вторая капля в системе отсчета, связанной с первой каплей, после отрыва ее от крана? </w:t>
            </w:r>
          </w:p>
          <w:p w:rsidR="00980C4A" w:rsidRPr="00980C4A" w:rsidRDefault="00980C4A" w:rsidP="008F3EB4">
            <w:pPr>
              <w:pStyle w:val="a3"/>
              <w:numPr>
                <w:ilvl w:val="0"/>
                <w:numId w:val="36"/>
              </w:numPr>
              <w:tabs>
                <w:tab w:val="left" w:pos="426"/>
                <w:tab w:val="left" w:pos="709"/>
              </w:tabs>
              <w:ind w:left="0" w:firstLine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980C4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Равноускоренно</w:t>
            </w:r>
          </w:p>
          <w:p w:rsidR="00980C4A" w:rsidRPr="00980C4A" w:rsidRDefault="00980C4A" w:rsidP="008F3EB4">
            <w:pPr>
              <w:pStyle w:val="a3"/>
              <w:numPr>
                <w:ilvl w:val="0"/>
                <w:numId w:val="36"/>
              </w:numPr>
              <w:tabs>
                <w:tab w:val="left" w:pos="426"/>
                <w:tab w:val="left" w:pos="709"/>
              </w:tabs>
              <w:ind w:left="0" w:firstLine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proofErr w:type="spellStart"/>
            <w:r w:rsidRPr="00980C4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Равнозамедленно</w:t>
            </w:r>
            <w:proofErr w:type="spellEnd"/>
          </w:p>
          <w:p w:rsidR="00980C4A" w:rsidRPr="00980C4A" w:rsidRDefault="00980C4A" w:rsidP="008F3EB4">
            <w:pPr>
              <w:pStyle w:val="a3"/>
              <w:numPr>
                <w:ilvl w:val="0"/>
                <w:numId w:val="36"/>
              </w:numPr>
              <w:tabs>
                <w:tab w:val="left" w:pos="426"/>
                <w:tab w:val="left" w:pos="709"/>
              </w:tabs>
              <w:ind w:left="0" w:firstLine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980C4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Не движется</w:t>
            </w:r>
          </w:p>
          <w:p w:rsidR="00980C4A" w:rsidRPr="00980C4A" w:rsidRDefault="00980C4A" w:rsidP="008F3EB4">
            <w:pPr>
              <w:pStyle w:val="a3"/>
              <w:numPr>
                <w:ilvl w:val="0"/>
                <w:numId w:val="36"/>
              </w:numPr>
              <w:tabs>
                <w:tab w:val="left" w:pos="426"/>
                <w:tab w:val="left" w:pos="709"/>
              </w:tabs>
              <w:ind w:left="0" w:firstLine="0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980C4A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Равномерно вверх</w:t>
            </w:r>
          </w:p>
        </w:tc>
      </w:tr>
      <w:tr w:rsidR="00980C4A" w:rsidTr="00980C4A">
        <w:tc>
          <w:tcPr>
            <w:tcW w:w="534" w:type="dxa"/>
          </w:tcPr>
          <w:p w:rsidR="00980C4A" w:rsidRPr="002B4AC9" w:rsidRDefault="00980C4A" w:rsidP="00B92D67">
            <w:pPr>
              <w:pStyle w:val="a3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</w:tabs>
              <w:ind w:left="0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80C4A" w:rsidRPr="002B4AC9" w:rsidRDefault="00980C4A" w:rsidP="00980C4A">
            <w:pPr>
              <w:pStyle w:val="a3"/>
              <w:shd w:val="clear" w:color="auto" w:fill="FFFFFF"/>
              <w:tabs>
                <w:tab w:val="left" w:pos="709"/>
              </w:tabs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355" w:type="dxa"/>
            <w:gridSpan w:val="3"/>
          </w:tcPr>
          <w:p w:rsidR="00980C4A" w:rsidRDefault="00980C4A" w:rsidP="00F93874">
            <w:pPr>
              <w:tabs>
                <w:tab w:val="left" w:pos="709"/>
              </w:tabs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4B3CE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Лодка должна попасть на противоположный берег реки по кратчайшему пути в системе отсчета, связанной с берегом. Скорость течения реки </w:t>
            </w:r>
            <w:r w:rsidRPr="004B3CE8">
              <w:rPr>
                <w:rFonts w:ascii="Times New Roman" w:eastAsia="Times New Roman" w:hAnsi="Times New Roman" w:cs="Times New Roman"/>
                <w:i/>
                <w:spacing w:val="-3"/>
                <w:sz w:val="24"/>
                <w:szCs w:val="24"/>
              </w:rPr>
              <w:t>u</w:t>
            </w:r>
            <w:r w:rsidRPr="004B3CE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, а скорость лодки от</w:t>
            </w:r>
            <w:r w:rsidRPr="004B3CE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softHyphen/>
              <w:t xml:space="preserve">носительно воды </w:t>
            </w:r>
            <w:r w:rsidRPr="004B3CE8">
              <w:rPr>
                <w:rFonts w:ascii="Bookman Old Style" w:eastAsia="Times New Roman" w:hAnsi="Bookman Old Style" w:cs="Times New Roman"/>
                <w:i/>
                <w:spacing w:val="-3"/>
                <w:sz w:val="24"/>
                <w:szCs w:val="24"/>
              </w:rPr>
              <w:t>v</w:t>
            </w:r>
            <w:r w:rsidRPr="004B3CE8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. Модуль скорости лодки относительно берега должен быть равен</w:t>
            </w:r>
          </w:p>
          <w:p w:rsidR="00980C4A" w:rsidRPr="00D77D85" w:rsidRDefault="00980C4A" w:rsidP="008F3EB4">
            <w:pPr>
              <w:tabs>
                <w:tab w:val="left" w:pos="709"/>
              </w:tabs>
              <w:jc w:val="center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</w:pPr>
            <w:r w:rsidRPr="004B3CE8">
              <w:rPr>
                <w:rFonts w:ascii="Times New Roman" w:eastAsia="Times New Roman" w:hAnsi="Times New Roman" w:cs="Times New Roman"/>
                <w:noProof/>
                <w:spacing w:val="-3"/>
                <w:sz w:val="24"/>
                <w:szCs w:val="24"/>
              </w:rPr>
              <w:drawing>
                <wp:inline distT="0" distB="0" distL="0" distR="0" wp14:anchorId="22D14268" wp14:editId="50ED4A3A">
                  <wp:extent cx="2600325" cy="495300"/>
                  <wp:effectExtent l="19050" t="0" r="952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lum bright="-26000" contrast="5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bookmarkStart w:id="0" w:name="_GoBack"/>
            <w:bookmarkEnd w:id="0"/>
          </w:p>
        </w:tc>
      </w:tr>
    </w:tbl>
    <w:p w:rsidR="00406BF3" w:rsidRPr="002941D1" w:rsidRDefault="00406BF3" w:rsidP="001F0E96">
      <w:pPr>
        <w:pStyle w:val="a3"/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</w:p>
    <w:sectPr w:rsidR="00406BF3" w:rsidRPr="002941D1" w:rsidSect="00175D4F">
      <w:footerReference w:type="default" r:id="rId16"/>
      <w:type w:val="continuous"/>
      <w:pgSz w:w="11906" w:h="16838" w:code="9"/>
      <w:pgMar w:top="568" w:right="850" w:bottom="1134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7B0F" w:rsidRDefault="00A77B0F" w:rsidP="007F6131">
      <w:pPr>
        <w:spacing w:after="0" w:line="240" w:lineRule="auto"/>
      </w:pPr>
      <w:r>
        <w:separator/>
      </w:r>
    </w:p>
  </w:endnote>
  <w:endnote w:type="continuationSeparator" w:id="0">
    <w:p w:rsidR="00A77B0F" w:rsidRDefault="00A77B0F" w:rsidP="007F61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6B0" w:rsidRDefault="00A77B0F">
    <w:pPr>
      <w:pStyle w:val="a7"/>
      <w:jc w:val="center"/>
    </w:pPr>
  </w:p>
  <w:p w:rsidR="003D16B0" w:rsidRDefault="00A77B0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7B0F" w:rsidRDefault="00A77B0F" w:rsidP="007F6131">
      <w:pPr>
        <w:spacing w:after="0" w:line="240" w:lineRule="auto"/>
      </w:pPr>
      <w:r>
        <w:separator/>
      </w:r>
    </w:p>
  </w:footnote>
  <w:footnote w:type="continuationSeparator" w:id="0">
    <w:p w:rsidR="00A77B0F" w:rsidRDefault="00A77B0F" w:rsidP="007F61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31190"/>
    <w:multiLevelType w:val="hybridMultilevel"/>
    <w:tmpl w:val="7640D8F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54841F4"/>
    <w:multiLevelType w:val="singleLevel"/>
    <w:tmpl w:val="2AD47112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">
    <w:nsid w:val="0CC5118C"/>
    <w:multiLevelType w:val="hybridMultilevel"/>
    <w:tmpl w:val="A5E23F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0530A7"/>
    <w:multiLevelType w:val="hybridMultilevel"/>
    <w:tmpl w:val="AAAC33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413241"/>
    <w:multiLevelType w:val="singleLevel"/>
    <w:tmpl w:val="3FBA43E6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5">
    <w:nsid w:val="182D2759"/>
    <w:multiLevelType w:val="hybridMultilevel"/>
    <w:tmpl w:val="ABC2DACC"/>
    <w:lvl w:ilvl="0" w:tplc="56E06928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AE2F92"/>
    <w:multiLevelType w:val="hybridMultilevel"/>
    <w:tmpl w:val="A2F28740"/>
    <w:lvl w:ilvl="0" w:tplc="993640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2B3980"/>
    <w:multiLevelType w:val="singleLevel"/>
    <w:tmpl w:val="4380FD9C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8">
    <w:nsid w:val="256E25C8"/>
    <w:multiLevelType w:val="hybridMultilevel"/>
    <w:tmpl w:val="B1C8C9EE"/>
    <w:lvl w:ilvl="0" w:tplc="5DBC7FD0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966580F"/>
    <w:multiLevelType w:val="hybridMultilevel"/>
    <w:tmpl w:val="F84296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2D94395A"/>
    <w:multiLevelType w:val="hybridMultilevel"/>
    <w:tmpl w:val="6F9E5B56"/>
    <w:lvl w:ilvl="0" w:tplc="64DCC00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CB7628"/>
    <w:multiLevelType w:val="hybridMultilevel"/>
    <w:tmpl w:val="3328073E"/>
    <w:lvl w:ilvl="0" w:tplc="C2188AAA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16535BA"/>
    <w:multiLevelType w:val="hybridMultilevel"/>
    <w:tmpl w:val="A642A546"/>
    <w:lvl w:ilvl="0" w:tplc="993640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F11721"/>
    <w:multiLevelType w:val="hybridMultilevel"/>
    <w:tmpl w:val="AA283FC4"/>
    <w:lvl w:ilvl="0" w:tplc="AE2A1F9E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4A665B"/>
    <w:multiLevelType w:val="hybridMultilevel"/>
    <w:tmpl w:val="DE82BBE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C2677A"/>
    <w:multiLevelType w:val="hybridMultilevel"/>
    <w:tmpl w:val="0D3E489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A86928"/>
    <w:multiLevelType w:val="hybridMultilevel"/>
    <w:tmpl w:val="CA0261B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BA652A"/>
    <w:multiLevelType w:val="singleLevel"/>
    <w:tmpl w:val="2AD47112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8">
    <w:nsid w:val="457E2A6B"/>
    <w:multiLevelType w:val="hybridMultilevel"/>
    <w:tmpl w:val="51EA14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5A1684"/>
    <w:multiLevelType w:val="hybridMultilevel"/>
    <w:tmpl w:val="D6FADF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C175BA"/>
    <w:multiLevelType w:val="hybridMultilevel"/>
    <w:tmpl w:val="7624C97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AF5ADF"/>
    <w:multiLevelType w:val="hybridMultilevel"/>
    <w:tmpl w:val="A8A2F412"/>
    <w:lvl w:ilvl="0" w:tplc="C8F26D8E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50614FE9"/>
    <w:multiLevelType w:val="hybridMultilevel"/>
    <w:tmpl w:val="4600B92E"/>
    <w:lvl w:ilvl="0" w:tplc="C8F26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4D66D78"/>
    <w:multiLevelType w:val="singleLevel"/>
    <w:tmpl w:val="3FBA43E6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24">
    <w:nsid w:val="56CB6120"/>
    <w:multiLevelType w:val="hybridMultilevel"/>
    <w:tmpl w:val="872406D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AD50C0"/>
    <w:multiLevelType w:val="hybridMultilevel"/>
    <w:tmpl w:val="51861200"/>
    <w:lvl w:ilvl="0" w:tplc="E4CE51E6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FD5447"/>
    <w:multiLevelType w:val="hybridMultilevel"/>
    <w:tmpl w:val="4792327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5ED8415C"/>
    <w:multiLevelType w:val="hybridMultilevel"/>
    <w:tmpl w:val="6638DEB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DB0EB2"/>
    <w:multiLevelType w:val="hybridMultilevel"/>
    <w:tmpl w:val="C55E46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BF2FB2"/>
    <w:multiLevelType w:val="hybridMultilevel"/>
    <w:tmpl w:val="54EC3DDC"/>
    <w:lvl w:ilvl="0" w:tplc="A9E08D36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D93D7F"/>
    <w:multiLevelType w:val="hybridMultilevel"/>
    <w:tmpl w:val="2F82D994"/>
    <w:lvl w:ilvl="0" w:tplc="04190011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EC08D5"/>
    <w:multiLevelType w:val="singleLevel"/>
    <w:tmpl w:val="E974CB22"/>
    <w:lvl w:ilvl="0">
      <w:start w:val="1"/>
      <w:numFmt w:val="decimal"/>
      <w:lvlText w:val="%1)"/>
      <w:legacy w:legacy="1" w:legacySpace="0" w:legacyIndent="279"/>
      <w:lvlJc w:val="left"/>
      <w:rPr>
        <w:rFonts w:ascii="Times New Roman" w:hAnsi="Times New Roman" w:cs="Times New Roman" w:hint="default"/>
      </w:rPr>
    </w:lvl>
  </w:abstractNum>
  <w:abstractNum w:abstractNumId="32">
    <w:nsid w:val="720C14DF"/>
    <w:multiLevelType w:val="hybridMultilevel"/>
    <w:tmpl w:val="C240B5D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5DB144F"/>
    <w:multiLevelType w:val="hybridMultilevel"/>
    <w:tmpl w:val="A91888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554012"/>
    <w:multiLevelType w:val="hybridMultilevel"/>
    <w:tmpl w:val="546AFA7A"/>
    <w:lvl w:ilvl="0" w:tplc="04190011">
      <w:start w:val="1"/>
      <w:numFmt w:val="decimal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78D672DB"/>
    <w:multiLevelType w:val="hybridMultilevel"/>
    <w:tmpl w:val="B354239A"/>
    <w:lvl w:ilvl="0" w:tplc="3F643982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662E9B"/>
    <w:multiLevelType w:val="singleLevel"/>
    <w:tmpl w:val="4734E6A2"/>
    <w:lvl w:ilvl="0">
      <w:start w:val="1"/>
      <w:numFmt w:val="decimal"/>
      <w:lvlText w:val="%1)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37">
    <w:nsid w:val="7D2E23EF"/>
    <w:multiLevelType w:val="hybridMultilevel"/>
    <w:tmpl w:val="F84296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1"/>
  </w:num>
  <w:num w:numId="3">
    <w:abstractNumId w:val="31"/>
  </w:num>
  <w:num w:numId="4">
    <w:abstractNumId w:val="17"/>
  </w:num>
  <w:num w:numId="5">
    <w:abstractNumId w:val="4"/>
  </w:num>
  <w:num w:numId="6">
    <w:abstractNumId w:val="30"/>
  </w:num>
  <w:num w:numId="7">
    <w:abstractNumId w:val="10"/>
  </w:num>
  <w:num w:numId="8">
    <w:abstractNumId w:val="22"/>
  </w:num>
  <w:num w:numId="9">
    <w:abstractNumId w:val="21"/>
  </w:num>
  <w:num w:numId="10">
    <w:abstractNumId w:val="8"/>
  </w:num>
  <w:num w:numId="11">
    <w:abstractNumId w:val="11"/>
  </w:num>
  <w:num w:numId="12">
    <w:abstractNumId w:val="0"/>
  </w:num>
  <w:num w:numId="13">
    <w:abstractNumId w:val="37"/>
  </w:num>
  <w:num w:numId="14">
    <w:abstractNumId w:val="9"/>
  </w:num>
  <w:num w:numId="15">
    <w:abstractNumId w:val="26"/>
  </w:num>
  <w:num w:numId="16">
    <w:abstractNumId w:val="33"/>
  </w:num>
  <w:num w:numId="17">
    <w:abstractNumId w:val="18"/>
  </w:num>
  <w:num w:numId="18">
    <w:abstractNumId w:val="3"/>
  </w:num>
  <w:num w:numId="19">
    <w:abstractNumId w:val="15"/>
  </w:num>
  <w:num w:numId="20">
    <w:abstractNumId w:val="19"/>
  </w:num>
  <w:num w:numId="21">
    <w:abstractNumId w:val="12"/>
  </w:num>
  <w:num w:numId="22">
    <w:abstractNumId w:val="6"/>
  </w:num>
  <w:num w:numId="23">
    <w:abstractNumId w:val="28"/>
  </w:num>
  <w:num w:numId="24">
    <w:abstractNumId w:val="24"/>
  </w:num>
  <w:num w:numId="25">
    <w:abstractNumId w:val="2"/>
  </w:num>
  <w:num w:numId="26">
    <w:abstractNumId w:val="5"/>
  </w:num>
  <w:num w:numId="27">
    <w:abstractNumId w:val="13"/>
  </w:num>
  <w:num w:numId="28">
    <w:abstractNumId w:val="20"/>
  </w:num>
  <w:num w:numId="29">
    <w:abstractNumId w:val="36"/>
  </w:num>
  <w:num w:numId="30">
    <w:abstractNumId w:val="29"/>
  </w:num>
  <w:num w:numId="31">
    <w:abstractNumId w:val="14"/>
  </w:num>
  <w:num w:numId="32">
    <w:abstractNumId w:val="25"/>
  </w:num>
  <w:num w:numId="33">
    <w:abstractNumId w:val="35"/>
  </w:num>
  <w:num w:numId="34">
    <w:abstractNumId w:val="32"/>
  </w:num>
  <w:num w:numId="35">
    <w:abstractNumId w:val="16"/>
  </w:num>
  <w:num w:numId="36">
    <w:abstractNumId w:val="34"/>
  </w:num>
  <w:num w:numId="37">
    <w:abstractNumId w:val="27"/>
  </w:num>
  <w:num w:numId="3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CA5B2E"/>
    <w:rsid w:val="000A5845"/>
    <w:rsid w:val="000B4F57"/>
    <w:rsid w:val="000D4EDE"/>
    <w:rsid w:val="00100A42"/>
    <w:rsid w:val="00106A52"/>
    <w:rsid w:val="00175D4F"/>
    <w:rsid w:val="001F0E96"/>
    <w:rsid w:val="00273655"/>
    <w:rsid w:val="002941D1"/>
    <w:rsid w:val="002B4AC9"/>
    <w:rsid w:val="002C3F3E"/>
    <w:rsid w:val="00406BF3"/>
    <w:rsid w:val="0044460E"/>
    <w:rsid w:val="004B3CE8"/>
    <w:rsid w:val="0050127E"/>
    <w:rsid w:val="00525180"/>
    <w:rsid w:val="0059685F"/>
    <w:rsid w:val="00635543"/>
    <w:rsid w:val="0075064F"/>
    <w:rsid w:val="007509DF"/>
    <w:rsid w:val="007600F7"/>
    <w:rsid w:val="007707BC"/>
    <w:rsid w:val="00777E78"/>
    <w:rsid w:val="007F6131"/>
    <w:rsid w:val="008D4674"/>
    <w:rsid w:val="008E0EF3"/>
    <w:rsid w:val="008F3EB4"/>
    <w:rsid w:val="009060D7"/>
    <w:rsid w:val="00980C4A"/>
    <w:rsid w:val="00980E71"/>
    <w:rsid w:val="009A4428"/>
    <w:rsid w:val="00A03DE8"/>
    <w:rsid w:val="00A40E30"/>
    <w:rsid w:val="00A77B0F"/>
    <w:rsid w:val="00B7303E"/>
    <w:rsid w:val="00B8026D"/>
    <w:rsid w:val="00B92D67"/>
    <w:rsid w:val="00BE09C5"/>
    <w:rsid w:val="00C210CC"/>
    <w:rsid w:val="00C341AC"/>
    <w:rsid w:val="00CA5B2E"/>
    <w:rsid w:val="00CC4AA4"/>
    <w:rsid w:val="00CC7691"/>
    <w:rsid w:val="00D77D85"/>
    <w:rsid w:val="00DD32BE"/>
    <w:rsid w:val="00DF63AC"/>
    <w:rsid w:val="00E64E1C"/>
    <w:rsid w:val="00E865D3"/>
    <w:rsid w:val="00EC036C"/>
    <w:rsid w:val="00EE6FF7"/>
    <w:rsid w:val="00F93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09C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5B2E"/>
    <w:pPr>
      <w:ind w:left="720"/>
      <w:contextualSpacing/>
    </w:pPr>
  </w:style>
  <w:style w:type="table" w:styleId="a4">
    <w:name w:val="Table Grid"/>
    <w:basedOn w:val="a1"/>
    <w:uiPriority w:val="59"/>
    <w:rsid w:val="00DF63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7F613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6">
    <w:name w:val="Верхний колонтитул Знак"/>
    <w:basedOn w:val="a0"/>
    <w:link w:val="a5"/>
    <w:uiPriority w:val="99"/>
    <w:rsid w:val="007F6131"/>
    <w:rPr>
      <w:rFonts w:ascii="Times New Roman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7F613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8">
    <w:name w:val="Нижний колонтитул Знак"/>
    <w:basedOn w:val="a0"/>
    <w:link w:val="a7"/>
    <w:uiPriority w:val="99"/>
    <w:rsid w:val="007F6131"/>
    <w:rPr>
      <w:rFonts w:ascii="Times New Roman" w:hAnsi="Times New Roman" w:cs="Times New Roman"/>
      <w:sz w:val="20"/>
      <w:szCs w:val="20"/>
    </w:rPr>
  </w:style>
  <w:style w:type="paragraph" w:styleId="a9">
    <w:name w:val="No Spacing"/>
    <w:uiPriority w:val="1"/>
    <w:qFormat/>
    <w:rsid w:val="00CC7691"/>
    <w:pPr>
      <w:spacing w:after="0" w:line="240" w:lineRule="auto"/>
    </w:pPr>
  </w:style>
  <w:style w:type="paragraph" w:styleId="aa">
    <w:name w:val="Balloon Text"/>
    <w:basedOn w:val="a"/>
    <w:link w:val="ab"/>
    <w:uiPriority w:val="99"/>
    <w:semiHidden/>
    <w:unhideWhenUsed/>
    <w:rsid w:val="00D77D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77D8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8DF4E7-9124-45FD-A84A-C7F38179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3</Pages>
  <Words>860</Words>
  <Characters>4908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Наташа</cp:lastModifiedBy>
  <cp:revision>7</cp:revision>
  <cp:lastPrinted>2012-11-02T17:58:00Z</cp:lastPrinted>
  <dcterms:created xsi:type="dcterms:W3CDTF">2012-11-04T07:49:00Z</dcterms:created>
  <dcterms:modified xsi:type="dcterms:W3CDTF">2016-09-26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